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4" r:id="rId9"/>
    <p:sldId id="266" r:id="rId10"/>
    <p:sldId id="263" r:id="rId11"/>
    <p:sldId id="265" r:id="rId12"/>
    <p:sldId id="267" r:id="rId13"/>
    <p:sldId id="271" r:id="rId14"/>
    <p:sldId id="268" r:id="rId15"/>
    <p:sldId id="269" r:id="rId16"/>
    <p:sldId id="272" r:id="rId17"/>
    <p:sldId id="270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70" autoAdjust="0"/>
    <p:restoredTop sz="94660"/>
  </p:normalViewPr>
  <p:slideViewPr>
    <p:cSldViewPr>
      <p:cViewPr varScale="1">
        <p:scale>
          <a:sx n="42" d="100"/>
          <a:sy n="42" d="100"/>
        </p:scale>
        <p:origin x="-1219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14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25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65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99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230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10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941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020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881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434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58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799A0-FABB-4A98-916B-73E475620093}" type="datetimeFigureOut">
              <a:rPr lang="en-US" smtClean="0"/>
              <a:t>8/1/20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04ED5B-457C-4642-AD94-176DDCB83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009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valuation of Arctic sea ice thickness from Six AOMIP model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200400"/>
            <a:ext cx="8382000" cy="19812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rk Johnson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re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shutinsk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evgen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 Nguyen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on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dsay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ristian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as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inlu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hang, </a:t>
            </a:r>
          </a:p>
          <a:p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ikol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nsk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on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wok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eslaw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slowsk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rp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kkine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gor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hik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verly de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evas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29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AOMIP\Evaluation of Sea Ice Thickness\RevisionMaterial\Figures\Figure 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5897880" cy="6938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5029200" y="4724400"/>
            <a:ext cx="8382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38400" y="4191000"/>
            <a:ext cx="1905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Coastal Stations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24400" y="4204156"/>
            <a:ext cx="1905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Landing Sites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0" y="41910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ce thickness from models &gt; observations at Landing Site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867400" y="4419600"/>
            <a:ext cx="990600" cy="45720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381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AOMIP\Evaluation of Sea Ice Thickness\RevisionMaterial\Figures\Figure 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"/>
            <a:ext cx="5275984" cy="6827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0" y="76200"/>
            <a:ext cx="2895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LS Dat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028584" y="2667000"/>
            <a:ext cx="134216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028584" y="3429000"/>
            <a:ext cx="134216" cy="152400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28584" y="4267200"/>
            <a:ext cx="134216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15200" y="2590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W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15200" y="33644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O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15200" y="41264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GE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066800" y="2133600"/>
            <a:ext cx="0" cy="373380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8600" y="838200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esidual magnitude increas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70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AOMIP\Evaluation of Sea Ice Thickness\RevisionMaterial\Figures\Figure 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"/>
            <a:ext cx="5839776" cy="687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1600200"/>
            <a:ext cx="3657600" cy="35051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LINEAR REGRESSIONS</a:t>
            </a:r>
          </a:p>
          <a:p>
            <a:pPr marL="0" indent="0">
              <a:buNone/>
            </a:pP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32 regressions total</a:t>
            </a:r>
          </a:p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28 have slopes &lt;1 </a:t>
            </a:r>
          </a:p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29 overestimate “thin” ice</a:t>
            </a:r>
          </a:p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27 underestimate “thick” ice</a:t>
            </a:r>
          </a:p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y=x </a:t>
            </a:r>
            <a:r>
              <a:rPr lang="en-US" sz="1900" dirty="0">
                <a:latin typeface="Arial" pitchFamily="34" charset="0"/>
                <a:cs typeface="Arial" pitchFamily="34" charset="0"/>
              </a:rPr>
              <a:t>crossing at ~2 m (mean)</a:t>
            </a:r>
          </a:p>
          <a:p>
            <a:pPr lvl="1"/>
            <a:r>
              <a:rPr lang="en-US" sz="1900" dirty="0">
                <a:latin typeface="Arial" pitchFamily="34" charset="0"/>
                <a:cs typeface="Arial" pitchFamily="34" charset="0"/>
              </a:rPr>
              <a:t>“thin” &lt; 2m</a:t>
            </a:r>
          </a:p>
          <a:p>
            <a:pPr lvl="1"/>
            <a:r>
              <a:rPr lang="en-US" sz="1900" dirty="0">
                <a:latin typeface="Arial" pitchFamily="34" charset="0"/>
                <a:cs typeface="Arial" pitchFamily="34" charset="0"/>
              </a:rPr>
              <a:t>“thick” &gt; 2 m</a:t>
            </a:r>
          </a:p>
          <a:p>
            <a:endParaRPr lang="en-US" sz="1900" dirty="0" smtClean="0">
              <a:latin typeface="Arial" pitchFamily="34" charset="0"/>
              <a:cs typeface="Arial" pitchFamily="34" charset="0"/>
            </a:endParaRPr>
          </a:p>
          <a:p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01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Why to the models generally overestimate thin ice?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eparate “dynamics” from “thermodynamics” using the coastal stations in “fast ice”</a:t>
            </a: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e observed mean monthly air temperatures to compute thermodynamic ice thickness fro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Zubov’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943 formula:</a:t>
            </a: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ere are 22 cases where observed ice thickness matches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Zubov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estimate for 3 consecutive months or more</a:t>
            </a: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22 cases are from 13 stations, 8 years, and 132 months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22 cases are compared to 6 mod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11939"/>
              </p:ext>
            </p:extLst>
          </p:nvPr>
        </p:nvGraphicFramePr>
        <p:xfrm>
          <a:off x="2184400" y="3276600"/>
          <a:ext cx="452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260440" imgH="342720" progId="Equation.DSMT4">
                  <p:embed/>
                </p:oleObj>
              </mc:Choice>
              <mc:Fallback>
                <p:oleObj name="Equation" r:id="rId3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3276600"/>
                        <a:ext cx="452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29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 descr="C:\AOMIP\Evaluation of Sea Ice Thickness\RevisionMaterial\Figures\Figure 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49" y="-2057400"/>
            <a:ext cx="8300005" cy="976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71600" y="54102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Grey fro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Zubov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thermodynamic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d from stations where “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Zubov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” equals observed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d (thick) where thickness starts at  in September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34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C:\AOMIP\Evaluation of Sea Ice Thickness\RevisionMaterial\Figures\Figure 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-2353235"/>
            <a:ext cx="8648700" cy="1119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81200" y="253425"/>
            <a:ext cx="5243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Growth (thickening) Rat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3276600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Growth Rate Ratio (model/observed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14400" y="2514600"/>
            <a:ext cx="914400" cy="1524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8682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 of observ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3124200"/>
            <a:ext cx="114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ean ratio from all models is ~4.5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38200" y="4267200"/>
            <a:ext cx="1008529" cy="29587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600" y="5816025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eled ice “growth” too fast in Sept. and Oc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95600" y="1295400"/>
            <a:ext cx="990600" cy="9906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802716" y="1016639"/>
            <a:ext cx="275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D of observed (vertica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50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C:\AOMIP\Evaluation of Sea Ice Thickness\RevisionMaterial\Figures\Figure 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-2353235"/>
            <a:ext cx="8648700" cy="1119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3276600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Growth Rate Ratio (model/observed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>
            <a:stCxn id="18" idx="1"/>
          </p:cNvCxnSpPr>
          <p:nvPr/>
        </p:nvCxnSpPr>
        <p:spPr>
          <a:xfrm flipH="1" flipV="1">
            <a:off x="2514601" y="4038600"/>
            <a:ext cx="1219199" cy="10846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33800" y="3962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treme ratios exceed 8x over observ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752600" y="19050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514600" y="16764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276600" y="16002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28600" y="5816025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eled ice “growth” too fast in Sept. and Oc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1200" y="253425"/>
            <a:ext cx="5243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Growth (thickening) Rat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4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sults from ORCA showing decrease of ice thickness after making “fast ice” immobil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 descr="C:\AOMIP\Evaluation of Sea Ice Thickness\RevisionMaterial\Figures\Fig10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2624"/>
            <a:ext cx="6781800" cy="5486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770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Models underestimat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ce thicker than ~2 m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odels overestimate ice thinner than ~2 m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verestimate occurs in September and October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thickening due to dynamics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ORCA model experiment making “fast ice” immobile reduces model ice thicknes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ea ice parameterization needs improvement in model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auses of underestimate of thickness for ice &gt; 2 m is future wor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03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 smtClean="0"/>
              <a:t>Question: </a:t>
            </a:r>
            <a:r>
              <a:rPr lang="en-US" sz="2800" dirty="0" smtClean="0"/>
              <a:t>Do the AOMIP model simulations of sea ice thickness agree with observations?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Motivation</a:t>
            </a:r>
          </a:p>
          <a:p>
            <a:pPr lvl="1"/>
            <a:r>
              <a:rPr lang="en-US" sz="2400" dirty="0" smtClean="0"/>
              <a:t>a comparison has not been done previously for multiple models and multiple data</a:t>
            </a:r>
          </a:p>
          <a:p>
            <a:pPr lvl="1"/>
            <a:r>
              <a:rPr lang="en-US" sz="2400" dirty="0"/>
              <a:t>c</a:t>
            </a:r>
            <a:r>
              <a:rPr lang="en-US" sz="2400" dirty="0" smtClean="0"/>
              <a:t>omparisons are essential for model improvement</a:t>
            </a:r>
          </a:p>
          <a:p>
            <a:pPr lvl="1"/>
            <a:r>
              <a:rPr lang="en-US" sz="2400" dirty="0"/>
              <a:t>v</a:t>
            </a:r>
            <a:r>
              <a:rPr lang="en-US" sz="2400" dirty="0" smtClean="0"/>
              <a:t>alidation is essential for science based policy and decision making (IPCC, etc.)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9346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600200"/>
            <a:ext cx="7239000" cy="4525963"/>
          </a:xfrm>
        </p:spPr>
        <p:txBody>
          <a:bodyPr/>
          <a:lstStyle/>
          <a:p>
            <a:r>
              <a:rPr lang="en-US" sz="2800" dirty="0" smtClean="0"/>
              <a:t>ECCO2 – An Nguyen</a:t>
            </a:r>
          </a:p>
          <a:p>
            <a:r>
              <a:rPr lang="en-US" sz="2800" dirty="0" smtClean="0"/>
              <a:t>GSFC – </a:t>
            </a:r>
            <a:r>
              <a:rPr lang="en-US" sz="2800" dirty="0" err="1" smtClean="0"/>
              <a:t>Sirpa</a:t>
            </a:r>
            <a:r>
              <a:rPr lang="en-US" sz="2800" dirty="0" smtClean="0"/>
              <a:t> </a:t>
            </a:r>
            <a:r>
              <a:rPr lang="en-US" sz="2800" dirty="0" err="1" smtClean="0"/>
              <a:t>Hakkinen</a:t>
            </a:r>
            <a:endParaRPr lang="en-US" sz="2800" dirty="0" smtClean="0"/>
          </a:p>
          <a:p>
            <a:r>
              <a:rPr lang="en-US" sz="2800" dirty="0" smtClean="0"/>
              <a:t>INMOM – </a:t>
            </a:r>
            <a:r>
              <a:rPr lang="en-US" sz="2800" dirty="0" err="1" smtClean="0"/>
              <a:t>Nikolay</a:t>
            </a:r>
            <a:r>
              <a:rPr lang="en-US" sz="2800" dirty="0" smtClean="0"/>
              <a:t> </a:t>
            </a:r>
            <a:r>
              <a:rPr lang="en-US" sz="2800" dirty="0" err="1" smtClean="0"/>
              <a:t>Diansky</a:t>
            </a:r>
            <a:endParaRPr lang="en-US" sz="2800" dirty="0" smtClean="0"/>
          </a:p>
          <a:p>
            <a:r>
              <a:rPr lang="en-US" sz="2800" dirty="0" smtClean="0"/>
              <a:t>ORCA – </a:t>
            </a:r>
            <a:r>
              <a:rPr lang="en-US" sz="2800" dirty="0" err="1" smtClean="0"/>
              <a:t>Yevgeny</a:t>
            </a:r>
            <a:r>
              <a:rPr lang="en-US" sz="2800" dirty="0" smtClean="0"/>
              <a:t> </a:t>
            </a:r>
            <a:r>
              <a:rPr lang="en-US" sz="2800" dirty="0" err="1" smtClean="0"/>
              <a:t>Aksenov</a:t>
            </a:r>
            <a:endParaRPr lang="en-US" sz="2800" dirty="0" smtClean="0"/>
          </a:p>
          <a:p>
            <a:r>
              <a:rPr lang="en-US" sz="2800" dirty="0" smtClean="0"/>
              <a:t>NAME – </a:t>
            </a:r>
            <a:r>
              <a:rPr lang="en-US" sz="2800" dirty="0" err="1" smtClean="0"/>
              <a:t>Wieslaw</a:t>
            </a:r>
            <a:r>
              <a:rPr lang="en-US" sz="2800" dirty="0" smtClean="0"/>
              <a:t> </a:t>
            </a:r>
            <a:r>
              <a:rPr lang="en-US" sz="2800" dirty="0" err="1" smtClean="0"/>
              <a:t>Maslowski</a:t>
            </a:r>
            <a:endParaRPr lang="en-US" sz="2800" dirty="0" smtClean="0"/>
          </a:p>
          <a:p>
            <a:r>
              <a:rPr lang="en-US" sz="2800" dirty="0" smtClean="0"/>
              <a:t>UW – </a:t>
            </a:r>
            <a:r>
              <a:rPr lang="en-US" sz="2800" dirty="0" err="1" smtClean="0"/>
              <a:t>Jinlun</a:t>
            </a:r>
            <a:r>
              <a:rPr lang="en-US" sz="2800" dirty="0" smtClean="0"/>
              <a:t> Zha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97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err="1" smtClean="0"/>
              <a:t>ICESat</a:t>
            </a:r>
            <a:r>
              <a:rPr lang="en-US" sz="2800" dirty="0" smtClean="0"/>
              <a:t> – Ron Kwok</a:t>
            </a:r>
          </a:p>
          <a:p>
            <a:r>
              <a:rPr lang="en-US" sz="2800" dirty="0" smtClean="0"/>
              <a:t>Airborne Electromagnetic surveys – Christian Haas</a:t>
            </a:r>
          </a:p>
          <a:p>
            <a:r>
              <a:rPr lang="en-US" sz="2800" dirty="0" smtClean="0"/>
              <a:t>Moorings – </a:t>
            </a:r>
            <a:r>
              <a:rPr lang="en-US" sz="2800" dirty="0" err="1" smtClean="0"/>
              <a:t>Melling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err="1" smtClean="0"/>
              <a:t>Fahrbach</a:t>
            </a:r>
            <a:r>
              <a:rPr lang="en-US" sz="2800" dirty="0" smtClean="0"/>
              <a:t>, </a:t>
            </a:r>
            <a:r>
              <a:rPr lang="en-US" sz="2800" dirty="0" err="1" smtClean="0"/>
              <a:t>Proshutinsky</a:t>
            </a:r>
            <a:endParaRPr lang="en-US" sz="2800" dirty="0" smtClean="0"/>
          </a:p>
          <a:p>
            <a:r>
              <a:rPr lang="en-US" sz="2800" dirty="0" smtClean="0"/>
              <a:t>Submarine – </a:t>
            </a:r>
            <a:r>
              <a:rPr lang="en-US" sz="2800" dirty="0" err="1" smtClean="0"/>
              <a:t>Rothrock</a:t>
            </a:r>
            <a:r>
              <a:rPr lang="en-US" sz="2800" dirty="0"/>
              <a:t> </a:t>
            </a:r>
            <a:r>
              <a:rPr lang="en-US" sz="2800" dirty="0" smtClean="0"/>
              <a:t>(Lindsay’s CDR)</a:t>
            </a:r>
          </a:p>
          <a:p>
            <a:r>
              <a:rPr lang="en-US" sz="2800" dirty="0" smtClean="0"/>
              <a:t>Coastal Stations – via </a:t>
            </a:r>
            <a:r>
              <a:rPr lang="en-US" sz="2800" dirty="0" err="1" smtClean="0"/>
              <a:t>Andrey</a:t>
            </a:r>
            <a:r>
              <a:rPr lang="en-US" sz="2800" dirty="0" smtClean="0"/>
              <a:t> </a:t>
            </a:r>
            <a:r>
              <a:rPr lang="en-US" sz="2800" dirty="0" err="1" smtClean="0"/>
              <a:t>Proshutinsky</a:t>
            </a:r>
            <a:endParaRPr lang="en-US" sz="2800" dirty="0" smtClean="0"/>
          </a:p>
          <a:p>
            <a:r>
              <a:rPr lang="en-US" sz="2800" dirty="0" smtClean="0"/>
              <a:t>Russian Landing Sites – Romanov atlas and digitized maps by </a:t>
            </a:r>
            <a:r>
              <a:rPr lang="en-US" sz="2800" dirty="0" err="1" smtClean="0"/>
              <a:t>Proshutinsky</a:t>
            </a:r>
            <a:endParaRPr lang="en-US" sz="2800" dirty="0" smtClean="0"/>
          </a:p>
          <a:p>
            <a:endParaRPr lang="en-US" sz="2800" dirty="0"/>
          </a:p>
          <a:p>
            <a:pPr marL="0" indent="0" algn="ctr">
              <a:buNone/>
            </a:pPr>
            <a:r>
              <a:rPr lang="en-US" sz="2800" b="1" dirty="0" smtClean="0"/>
              <a:t>All data converted to thickn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30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-584752"/>
            <a:ext cx="11462752" cy="14834152"/>
          </a:xfrm>
        </p:spPr>
      </p:pic>
      <p:sp>
        <p:nvSpPr>
          <p:cNvPr id="33" name="Rectangle 32"/>
          <p:cNvSpPr/>
          <p:nvPr/>
        </p:nvSpPr>
        <p:spPr>
          <a:xfrm>
            <a:off x="1066800" y="762000"/>
            <a:ext cx="13716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-3505200" y="6553200"/>
            <a:ext cx="17145000" cy="739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21298291">
            <a:off x="2061879" y="1177494"/>
            <a:ext cx="4417711" cy="535101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5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451638"/>
            <a:ext cx="8690264" cy="11246224"/>
          </a:xfrm>
        </p:spPr>
      </p:pic>
      <p:cxnSp>
        <p:nvCxnSpPr>
          <p:cNvPr id="7" name="Straight Arrow Connector 6"/>
          <p:cNvCxnSpPr/>
          <p:nvPr/>
        </p:nvCxnSpPr>
        <p:spPr>
          <a:xfrm>
            <a:off x="6324600" y="3733802"/>
            <a:ext cx="1295400" cy="1219198"/>
          </a:xfrm>
          <a:prstGeom prst="straightConnector1">
            <a:avLst/>
          </a:prstGeom>
          <a:ln w="28575">
            <a:solidFill>
              <a:schemeClr val="tx2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315200" y="4243337"/>
            <a:ext cx="304800" cy="709663"/>
          </a:xfrm>
          <a:prstGeom prst="straightConnector1">
            <a:avLst/>
          </a:prstGeom>
          <a:ln w="28575">
            <a:solidFill>
              <a:schemeClr val="tx2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781800" y="3733802"/>
            <a:ext cx="838200" cy="1219198"/>
          </a:xfrm>
          <a:prstGeom prst="straightConnector1">
            <a:avLst/>
          </a:prstGeom>
          <a:ln w="28575">
            <a:solidFill>
              <a:schemeClr val="tx2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953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ssian coastal stations in fast ic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343400" y="1850918"/>
            <a:ext cx="2628900" cy="968482"/>
          </a:xfrm>
          <a:prstGeom prst="straightConnector1">
            <a:avLst/>
          </a:prstGeom>
          <a:ln w="28575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81341" y="1057870"/>
            <a:ext cx="26436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ssian landings, Romanov Atlas and digitized maps</a:t>
            </a:r>
            <a:endParaRPr lang="en-US" dirty="0"/>
          </a:p>
        </p:txBody>
      </p:sp>
      <p:cxnSp>
        <p:nvCxnSpPr>
          <p:cNvPr id="19" name="Straight Arrow Connector 18"/>
          <p:cNvCxnSpPr>
            <a:endCxn id="22" idx="2"/>
          </p:cNvCxnSpPr>
          <p:nvPr/>
        </p:nvCxnSpPr>
        <p:spPr>
          <a:xfrm flipH="1" flipV="1">
            <a:off x="1388718" y="2837329"/>
            <a:ext cx="1583082" cy="896473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39035" y="1637000"/>
            <a:ext cx="20993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OI Moorings (Beaufort Gyre Experiment -</a:t>
            </a:r>
            <a:r>
              <a:rPr lang="en-US" dirty="0" err="1" smtClean="0"/>
              <a:t>Proshutinsky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1371600" y="4243337"/>
            <a:ext cx="990600" cy="0"/>
          </a:xfrm>
          <a:prstGeom prst="straightConnector1">
            <a:avLst/>
          </a:prstGeom>
          <a:ln w="28575">
            <a:solidFill>
              <a:srgbClr val="92D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05445" y="4050268"/>
            <a:ext cx="1347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OS Moorings (</a:t>
            </a:r>
            <a:r>
              <a:rPr lang="en-US" dirty="0" err="1" smtClean="0"/>
              <a:t>Melling</a:t>
            </a:r>
            <a:r>
              <a:rPr lang="en-US" dirty="0"/>
              <a:t>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486400" y="5410200"/>
            <a:ext cx="0" cy="3810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343400" y="5715000"/>
            <a:ext cx="2523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fred Wegener Institute Moorings (</a:t>
            </a:r>
            <a:r>
              <a:rPr lang="en-US" dirty="0" err="1" smtClean="0"/>
              <a:t>Fahrbach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-980736" y="-5943600"/>
            <a:ext cx="10648272" cy="6910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099365" y="1295400"/>
            <a:ext cx="56763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4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C:\AOMIP\Evaluation of Sea Ice Thickness\RevisionMaterial\Figures\Figure 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1689847"/>
            <a:ext cx="8077200" cy="10452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2286000" y="737176"/>
            <a:ext cx="609600" cy="2539424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324600" y="737175"/>
            <a:ext cx="0" cy="4444425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09600" y="253425"/>
            <a:ext cx="76962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Submarine and Airborne EM Station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7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:\AOMIP\Evaluation of Sea Ice Thickness\RevisionMaterial\Figures\Figure 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1295400"/>
            <a:ext cx="9144000" cy="118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381000"/>
            <a:ext cx="8686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odified Taylor Diagram</a:t>
            </a:r>
          </a:p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r residuals (model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obs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and correl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7400" y="6248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“residuals” are model minus observation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81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AOMIP\Evaluation of Sea Ice Thickness\RevisionMaterial\Figures\Figure 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5897880" cy="6938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4191000"/>
            <a:ext cx="1905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Coastal Stations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4400" y="4204156"/>
            <a:ext cx="1905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Landing Sites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3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546</Words>
  <Application>Microsoft Office PowerPoint</Application>
  <PresentationFormat>On-screen Show (4:3)</PresentationFormat>
  <Paragraphs>8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Evaluation of Arctic sea ice thickness from Six AOMIP models</vt:lpstr>
      <vt:lpstr>PowerPoint Presentation</vt:lpstr>
      <vt:lpstr>The Models</vt:lpstr>
      <vt:lpstr>Th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to the models generally overestimate thin ice?</vt:lpstr>
      <vt:lpstr>PowerPoint Presentation</vt:lpstr>
      <vt:lpstr>PowerPoint Presentation</vt:lpstr>
      <vt:lpstr>PowerPoint Presentation</vt:lpstr>
      <vt:lpstr>Results from ORCA showing decrease of ice thickness after making “fast ice” immobile</vt:lpstr>
      <vt:lpstr>Conclusions</vt:lpstr>
    </vt:vector>
  </TitlesOfParts>
  <Company>School of Fish anc Ocean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tion of Arctic sea ice thickness from Six AOMIP models</dc:title>
  <dc:creator>johnson</dc:creator>
  <cp:lastModifiedBy>Andrey</cp:lastModifiedBy>
  <cp:revision>32</cp:revision>
  <dcterms:created xsi:type="dcterms:W3CDTF">2011-10-27T19:55:50Z</dcterms:created>
  <dcterms:modified xsi:type="dcterms:W3CDTF">2005-08-01T16:19:36Z</dcterms:modified>
</cp:coreProperties>
</file>